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  <w:r w:rsidR="00CC720E">
        <w:rPr>
          <w:rStyle w:val="af3"/>
        </w:rPr>
        <w:footnoteReference w:id="1"/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A9377F" w:rsidP="008B1B8F">
      <w:pPr>
        <w:pStyle w:val="af"/>
      </w:pPr>
      <w:r w:rsidRPr="00A9377F">
        <w:rPr>
          <w:b/>
        </w:rPr>
        <w:t>Аннотация</w:t>
      </w:r>
      <w:r>
        <w:t xml:space="preserve">: </w:t>
      </w:r>
      <w:r w:rsidR="00D62EBB"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что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r w:rsidRPr="00A9377F">
        <w:rPr>
          <w:b/>
        </w:rPr>
        <w:t>Ключевые слова</w:t>
      </w:r>
      <w:r w:rsidRPr="00FE3047">
        <w:t xml:space="preserve">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916E00">
        <w:t>обобщенная задача коммивояжера</w:t>
      </w:r>
      <w:r w:rsidRPr="00FE3047">
        <w:t>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 xml:space="preserve"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</w:t>
      </w:r>
      <w:r w:rsidR="00561C87">
        <w:t xml:space="preserve">Первая классификация проблемы была дана </w:t>
      </w:r>
      <w:r w:rsidR="00561C87" w:rsidRPr="00561C87">
        <w:t>Hoeft</w:t>
      </w:r>
      <w:r w:rsidR="00561C87">
        <w:t xml:space="preserve"> и</w:t>
      </w:r>
      <w:r w:rsidR="00561C87" w:rsidRPr="00561C87">
        <w:t xml:space="preserve"> Palekar</w:t>
      </w:r>
      <w:r w:rsidR="00561C87">
        <w:t xml:space="preserve"> </w:t>
      </w:r>
      <w:r w:rsidR="0057654C">
        <w:t>[</w:t>
      </w:r>
      <w:r w:rsidR="0057654C" w:rsidRPr="00543BA4">
        <w:t>14</w:t>
      </w:r>
      <w:r w:rsidR="00561C87" w:rsidRPr="00561C87">
        <w:t xml:space="preserve">]. </w:t>
      </w:r>
      <w:r w:rsidRPr="007B0856">
        <w:t>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lastRenderedPageBreak/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DC0AA2" w:rsidRDefault="00DC0AA2" w:rsidP="00DC0AA2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37521A2" wp14:editId="5F97FBF9">
                <wp:extent cx="2230953" cy="1514475"/>
                <wp:effectExtent l="0" t="0" r="1714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230953" cy="151447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22792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0AA2" w:rsidRPr="00FE3047" w:rsidRDefault="00DC0AA2" w:rsidP="00DC0AA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53344"/>
                              <a:gd name="adj2" fmla="val 18357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0AA2" w:rsidRPr="00FE3047" w:rsidRDefault="00DC0AA2" w:rsidP="00DC0AA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42182"/>
                              <a:gd name="adj2" fmla="val -8376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0AA2" w:rsidRPr="00FE3047" w:rsidRDefault="00DC0AA2" w:rsidP="00DC0AA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51892"/>
                              <a:gd name="adj2" fmla="val -20326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0AA2" w:rsidRPr="00FE3047" w:rsidRDefault="00DC0AA2" w:rsidP="00DC0AA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0AA2" w:rsidRPr="00FE3047" w:rsidRDefault="00DC0AA2" w:rsidP="00DC0AA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0AA2" w:rsidRPr="00FE3047" w:rsidRDefault="00DC0AA2" w:rsidP="00DC0AA2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75.65pt;height:119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Z5CcIA&#10;AADcAAAADwAAAGRycy9kb3ducmV2LnhtbERPTWvCQBC9F/oflin0VjdVkDa6ihQrLUgx1ou3ITsm&#10;wcxs2N2a+O+7QqG3ebzPmS8HbtWFfGicGHgeZaBISmcbqQwcvt+fXkCFiGKxdUIGrhRgubi/m2Nu&#10;XS8FXfaxUilEQo4G6hi7XOtQ1sQYRq4jSdzJecaYoK+09dincG71OMummrGR1FBjR281lef9Dxs4&#10;Tsi/rqstf242fflVFOyvOzbm8WFYzUBFGuK/+M/9YdP86QRuz6QL9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pnkJwgAAANwAAAAPAAAAAAAAAAAAAAAAAJgCAABkcnMvZG93&#10;bnJldi54bWxQSwUGAAAAAAQABAD1AAAAhwMAAAAA&#10;" adj="-38432,20770">
                  <o:lock v:ext="edit" aspectratio="t"/>
                  <v:textbox inset=".95986mm,.47994mm,.95986mm,.47994mm">
                    <w:txbxContent>
                      <w:p w:rsidR="00DC0AA2" w:rsidRPr="00FE3047" w:rsidRDefault="00DC0AA2" w:rsidP="00DC0AA2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YmZcIA&#10;AADcAAAADwAAAGRycy9kb3ducmV2LnhtbERPTWvCQBC9F/wPywi96UZtE4muEhSLUHqoil6H7JgE&#10;s7Mhu9X4711B6G0e73Pmy87U4kqtqywrGA0jEMS51RUXCg77zWAKwnlkjbVlUnAnB8tF722OqbY3&#10;/qXrzhcihLBLUUHpfZNK6fKSDLqhbYgDd7atQR9gW0jd4i2Em1qOoyiWBisODSU2tCopv+z+jAKT&#10;Jc3P58d6czp+nabfWZJM6Jgo9d7vshkIT53/F7/cWx3mxzE8nwkX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hiZlwgAAANwAAAAPAAAAAAAAAAAAAAAAAJgCAABkcnMvZG93&#10;bnJldi54bWxQSwUGAAAAAAQABAD1AAAAhwMAAAAA&#10;" adj="-22322,50452">
                  <o:lock v:ext="edit" aspectratio="t"/>
                  <v:textbox inset=".95986mm,.47994mm,.95986mm,.47994mm">
                    <w:txbxContent>
                      <w:p w:rsidR="00DC0AA2" w:rsidRPr="00FE3047" w:rsidRDefault="00DC0AA2" w:rsidP="00DC0AA2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tx/cMA&#10;AADcAAAADwAAAGRycy9kb3ducmV2LnhtbERP32vCMBB+F/Y/hBv4psmGqFSjjI2y2ifnxp6P5myL&#10;zaUkUbv99WYw8O0+vp+33g62ExfyoXWs4WmqQBBXzrRca/j6zCdLECEiG+wck4YfCrDdPIzWmBl3&#10;5Q+6HGItUgiHDDU0MfaZlKFqyGKYup44cUfnLcYEfS2Nx2sKt518VmouLbacGhrs6bWh6nQ4Ww27&#10;9/ZU5su38rso92evfgs1ywutx4/DywpEpCHexf/uwqT58wX8PZMukJ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tx/cMAAADcAAAADwAAAAAAAAAAAAAAAACYAgAAZHJzL2Rv&#10;d25yZXYueG1sUEsFBgAAAAAEAAQA9QAAAIgDAAAAAA==&#10;" adj="-19911,-7293">
                  <o:lock v:ext="edit" aspectratio="t"/>
                  <v:textbox inset=".95986mm,.47994mm,.95986mm,.47994mm">
                    <w:txbxContent>
                      <w:p w:rsidR="00DC0AA2" w:rsidRPr="00FE3047" w:rsidRDefault="00DC0AA2" w:rsidP="00DC0AA2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4jasEA&#10;AADcAAAADwAAAGRycy9kb3ducmV2LnhtbESPQYvCMBCF7wv+hzCCtzXVQ3e3GkWEgkd1d+9DM7bF&#10;ZlKamEZ/vREW9jbDe++bN+ttNJ0INLjWsoLFPANBXFndcq3g57t8/wThPLLGzjIpuJOD7WbytsZC&#10;25FPFM6+FgnCrkAFjfd9IaWrGjLo5rYnTtrFDgZ9Woda6gHHBDedXGZZLg22nC402NO+oep6vplE&#10;weNYXur28WF+SxfyEMPeRqVm07hbgfAU/b/5L33QqX7+Ba9n0gR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OI2rBAAAA3AAAAA8AAAAAAAAAAAAAAAAAmAIAAGRycy9kb3du&#10;cmV2LnhtbFBLBQYAAAAABAAEAPUAAACGAwAAAAA=&#10;" adj="-409,-33106">
                  <o:lock v:ext="edit" aspectratio="t"/>
                  <v:textbox inset=".95986mm,.47994mm,.95986mm,.47994mm">
                    <w:txbxContent>
                      <w:p w:rsidR="00DC0AA2" w:rsidRPr="00FE3047" w:rsidRDefault="00DC0AA2" w:rsidP="00DC0AA2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DC0AA2" w:rsidRPr="00FE3047" w:rsidRDefault="00DC0AA2" w:rsidP="00DC0AA2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DC0AA2" w:rsidRPr="00FE3047" w:rsidRDefault="00DC0AA2" w:rsidP="00DC0AA2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DC0AA2" w:rsidRPr="00983059" w:rsidRDefault="00DC0AA2" w:rsidP="00DC0AA2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</w:t>
      </w:r>
      <w:r w:rsidR="00D073E7" w:rsidRPr="00D073E7">
        <w:t xml:space="preserve"> (</w:t>
      </w:r>
      <w:r w:rsidR="00D073E7">
        <w:t>см.</w:t>
      </w:r>
      <w:r w:rsidR="001B2697">
        <w:t>,</w:t>
      </w:r>
      <w:r w:rsidR="00D073E7">
        <w:t xml:space="preserve"> </w:t>
      </w:r>
      <w:r w:rsidR="001B2697">
        <w:t xml:space="preserve">например, </w:t>
      </w:r>
      <w:r w:rsidR="00D073E7" w:rsidRPr="001B2697">
        <w:t>[</w:t>
      </w:r>
      <w:r w:rsidR="001B2697" w:rsidRPr="001B2697">
        <w:t>16</w:t>
      </w:r>
      <w:r w:rsidR="00D073E7" w:rsidRPr="001B2697">
        <w:t>])</w:t>
      </w:r>
      <w:r w:rsidRPr="001447C9">
        <w:t>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562238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3398898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3398899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lastRenderedPageBreak/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3398900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3398901" r:id="rId16"/>
        </w:object>
      </w:r>
      <w:r w:rsidRPr="00B040FC">
        <w:tab/>
        <w:t>(3)</w:t>
      </w:r>
    </w:p>
    <w:p w:rsidR="00926B80" w:rsidRPr="00543BA4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562238" w:rsidRPr="00562238" w:rsidRDefault="00562238" w:rsidP="00562238">
      <w:pPr>
        <w:pStyle w:val="2"/>
      </w:pPr>
      <w:r>
        <w:t>Технологические ограничения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Pr="007A7910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</w:t>
      </w:r>
      <w:r w:rsidR="00416B67">
        <w:t xml:space="preserve"> алгоритмах маршрутизации резки, см. например </w:t>
      </w:r>
      <w:r w:rsidR="00795E1F" w:rsidRPr="00795E1F">
        <w:t>[</w:t>
      </w:r>
      <w:r w:rsidR="001C3630" w:rsidRPr="001C3630">
        <w:t>2</w:t>
      </w:r>
      <w:r w:rsidR="00DE063C">
        <w:t xml:space="preserve">, </w:t>
      </w:r>
      <w:bookmarkStart w:id="0" w:name="_GoBack"/>
      <w:bookmarkEnd w:id="0"/>
      <w:r w:rsidR="00F41F76" w:rsidRPr="00F41F76">
        <w:t>12</w:t>
      </w:r>
      <w:r w:rsidR="00795E1F" w:rsidRPr="007A7910">
        <w:t>]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r w:rsidRPr="00653EB2">
        <w:t xml:space="preserve"> </w:t>
      </w:r>
      <w:r>
        <w:t xml:space="preserve">обозначим </w:t>
      </w:r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</w:t>
      </w:r>
      <w:r>
        <w:lastRenderedPageBreak/>
        <w:t xml:space="preserve">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3398902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3398903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Pr="002B205B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</w:t>
      </w:r>
      <w:r w:rsidR="005D7AD1">
        <w:t xml:space="preserve">оритмов, описанных в литературе, см. например </w:t>
      </w:r>
      <w:r w:rsidR="005D7AD1" w:rsidRPr="002B205B">
        <w:t>[1</w:t>
      </w:r>
      <w:r w:rsidR="00543BA4" w:rsidRPr="00C92C64">
        <w:t xml:space="preserve">, </w:t>
      </w:r>
      <w:r w:rsidR="008C239A">
        <w:t>1</w:t>
      </w:r>
      <w:r w:rsidR="008C239A" w:rsidRPr="005B0CF3">
        <w:t>5</w:t>
      </w:r>
      <w:r w:rsidR="00EE529B" w:rsidRPr="00127065">
        <w:t>]</w:t>
      </w:r>
      <w:r w:rsidR="005D7AD1" w:rsidRPr="002B205B">
        <w:t>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</w:t>
      </w:r>
      <w:r w:rsidR="00E45495">
        <w:t xml:space="preserve">вной) разработке маршрута резки, см. </w:t>
      </w:r>
      <w:r w:rsidR="00791583">
        <w:t>[</w:t>
      </w:r>
      <w:r w:rsidR="00791583">
        <w:rPr>
          <w:lang w:val="en-US"/>
        </w:rPr>
        <w:t>5</w:t>
      </w:r>
      <w:r w:rsidR="00E45495" w:rsidRPr="00E45495">
        <w:t>].</w:t>
      </w:r>
      <w:r>
        <w:t xml:space="preserve"> На естественном языке оно формулируется так: точка врезки и направление реза (по или против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743075" cy="1459299"/>
                <wp:effectExtent l="0" t="0" r="28575" b="7620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1459299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37.25pt;height:114.9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>Например, на рис. 2 при вырезании нижней заготовки, точка 3 допустима при резке против часовой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</w:t>
      </w:r>
      <w:r w:rsidR="00D43B78">
        <w:lastRenderedPageBreak/>
        <w:t>недопустимой 5. 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r w:rsidR="00355F6C">
        <w:t xml:space="preserve"> При вырезании деталей в другом порядке набор допустимых точек изменится.</w:t>
      </w: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475602" cy="1635187"/>
                <wp:effectExtent l="0" t="0" r="0" b="2222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5602" cy="1635187"/>
                          <a:chOff x="0" y="0"/>
                          <a:chExt cx="2060222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0"/>
                            <a:ext cx="200284" cy="2187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497" y="556038"/>
                            <a:ext cx="200284" cy="2193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94.95pt;height:128.75pt;mso-position-horizontal-relative:char;mso-position-vertical-relative:line" coordsize="20602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003;height:21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4;top:5560;width:2003;height:21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Pr="00625EE7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</w:t>
      </w:r>
      <w:r w:rsidR="00933AAF">
        <w:t xml:space="preserve">абатываются специальные подходы, см. например </w:t>
      </w:r>
      <w:r w:rsidR="00E42A07">
        <w:t>[</w:t>
      </w:r>
      <w:r w:rsidR="00E42A07" w:rsidRPr="00E42A07">
        <w:t>10</w:t>
      </w:r>
      <w:r w:rsidR="00933AAF" w:rsidRPr="00625EE7">
        <w:t>]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3398904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3398905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3398906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3398907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3398908" r:id="rId32"/>
        </w:object>
      </w:r>
    </w:p>
    <w:p w:rsidR="00536758" w:rsidRPr="006D72BD" w:rsidRDefault="001C0CDC" w:rsidP="00597391">
      <w:pPr>
        <w:pStyle w:val="a3"/>
        <w:rPr>
          <w:lang w:val="en-US"/>
        </w:rPr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</w:t>
      </w:r>
      <w:r>
        <w:lastRenderedPageBreak/>
        <w:t>позволяет уменьшить время расчёта за счёт отбрасывания областей, далёких от текущего</w:t>
      </w:r>
      <w:r w:rsidR="006D72BD">
        <w:t xml:space="preserve"> положения режущего инструмента, см. </w:t>
      </w:r>
      <w:r w:rsidR="006D72BD" w:rsidRPr="006D72BD">
        <w:t>[</w:t>
      </w:r>
      <w:r w:rsidR="00246D4A">
        <w:rPr>
          <w:lang w:val="en-US"/>
        </w:rPr>
        <w:t>6</w:t>
      </w:r>
      <w:r w:rsidR="006D72BD">
        <w:rPr>
          <w:lang w:val="en-US"/>
        </w:rPr>
        <w:t>]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DC0AA2">
            <w:pPr>
              <w:pStyle w:val="a6"/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DC0AA2">
              <w:rPr>
                <w:lang w:val="ru-RU"/>
              </w:rPr>
              <w:t>,</w:t>
            </w:r>
            <w:r w:rsidR="00DC0AA2">
              <w:rPr>
                <w:lang w:val="ru-RU"/>
              </w:rPr>
              <w:br/>
            </w:r>
            <w:r w:rsidR="001C0CDC" w:rsidRPr="001C0CDC">
              <w:rPr>
                <w:lang w:val="ru-RU"/>
              </w:rPr>
              <w:t>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DC0AA2">
            <w:pPr>
              <w:pStyle w:val="a6"/>
              <w:ind w:firstLine="34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DC0AA2">
              <w:rPr>
                <w:lang w:val="ru-RU"/>
              </w:rPr>
              <w:t>,</w:t>
            </w:r>
            <w:r w:rsidR="00DC0AA2">
              <w:rPr>
                <w:lang w:val="ru-RU"/>
              </w:rPr>
              <w:br/>
            </w:r>
            <w:r w:rsidR="001C0CDC" w:rsidRPr="001C0CDC">
              <w:rPr>
                <w:lang w:val="ru-RU"/>
              </w:rPr>
              <w:t>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6D72BD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Pr="006B6E67" w:rsidRDefault="003C3EFB" w:rsidP="00597391">
      <w:pPr>
        <w:pStyle w:val="a3"/>
      </w:pPr>
      <w:r>
        <w:t>Формализация таких ограничений представляет собой боле</w:t>
      </w:r>
      <w:r w:rsidR="00702EFF">
        <w:t xml:space="preserve">е сложную математическую задачу, см. например </w:t>
      </w:r>
      <w:r w:rsidR="00DF2C98">
        <w:t>[</w:t>
      </w:r>
      <w:r w:rsidR="00DF2C98" w:rsidRPr="00DF2C98">
        <w:t>9</w:t>
      </w:r>
      <w:r w:rsidR="00702EFF">
        <w:t>]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Pr="00A9377F" w:rsidRDefault="00FA4A9A" w:rsidP="000A0B9F">
      <w:pPr>
        <w:pStyle w:val="a3"/>
      </w:pPr>
      <w:r>
        <w:t xml:space="preserve">Исследование учёта вышеописанных технологических ограничений на процесс раскроя деталей (размещение их на лист) представляет собой </w:t>
      </w:r>
      <w:r>
        <w:lastRenderedPageBreak/>
        <w:t>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>заданными и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и перестановку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A3658E">
        <w:t xml:space="preserve">или (3) или более сложную, см. </w:t>
      </w:r>
      <w:r w:rsidR="005B134D" w:rsidRPr="00A9377F">
        <w:t>[4</w:t>
      </w:r>
      <w:r w:rsidR="00A3658E" w:rsidRPr="00A9377F">
        <w:t>]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DC0AA2" w:rsidTr="007D6E27">
        <w:tc>
          <w:tcPr>
            <w:tcW w:w="4788" w:type="dxa"/>
          </w:tcPr>
          <w:p w:rsidR="00DC0AA2" w:rsidRDefault="00DC0AA2" w:rsidP="007D6E27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D5EFDE8" wp14:editId="703F8E9C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DC0AA2" w:rsidRDefault="00DC0AA2" w:rsidP="007D6E27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514EF513" wp14:editId="5D1CC439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AA2" w:rsidRPr="00D35CAA" w:rsidTr="007D6E27">
        <w:tc>
          <w:tcPr>
            <w:tcW w:w="4788" w:type="dxa"/>
          </w:tcPr>
          <w:p w:rsidR="00DC0AA2" w:rsidRPr="00CB4E0A" w:rsidRDefault="00DC0AA2" w:rsidP="00DC0AA2">
            <w:pPr>
              <w:pStyle w:val="a6"/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  <w:r>
              <w:t xml:space="preserve">) </w:t>
            </w:r>
            <w:r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DC0AA2" w:rsidRPr="00CB4E0A" w:rsidRDefault="00DC0AA2" w:rsidP="00DC0AA2">
            <w:pPr>
              <w:pStyle w:val="a6"/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Pr="00D35CAA">
              <w:rPr>
                <w:lang w:val="ru-RU"/>
              </w:rPr>
              <w:t xml:space="preserve">) </w:t>
            </w:r>
            <w:r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DC0AA2" w:rsidRPr="00CB4E0A" w:rsidTr="007D6E27">
        <w:tc>
          <w:tcPr>
            <w:tcW w:w="9576" w:type="dxa"/>
            <w:gridSpan w:val="2"/>
          </w:tcPr>
          <w:p w:rsidR="00DC0AA2" w:rsidRPr="00CB4E0A" w:rsidRDefault="00DC0AA2" w:rsidP="007D6E27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 xml:space="preserve">Все эти алгоритмы учитывают два первых технологических ограничения, а алгоритм, учитывающий все четыре, находится в </w:t>
      </w:r>
      <w:r w:rsidR="00EA39B3">
        <w:t>активной разработке</w:t>
      </w:r>
      <w:r>
        <w:t>.</w:t>
      </w:r>
    </w:p>
    <w:p w:rsidR="00894923" w:rsidRDefault="00894923" w:rsidP="00894923">
      <w:pPr>
        <w:pStyle w:val="2"/>
      </w:pPr>
      <w:r>
        <w:lastRenderedPageBreak/>
        <w:t>Заключение</w:t>
      </w:r>
    </w:p>
    <w:p w:rsidR="00894923" w:rsidRDefault="00906D3F" w:rsidP="000A0B9F">
      <w:pPr>
        <w:pStyle w:val="a3"/>
      </w:pPr>
      <w:r>
        <w:t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применение этого метода пока сдерживается большим временем расчётов, необходимых для него.</w:t>
      </w:r>
    </w:p>
    <w:p w:rsidR="00290655" w:rsidRPr="0079524A" w:rsidRDefault="00290655" w:rsidP="00290655">
      <w:pPr>
        <w:pStyle w:val="2"/>
        <w:rPr>
          <w:lang w:val="en-US"/>
        </w:rPr>
      </w:pPr>
      <w:r>
        <w:t>Библиографический</w:t>
      </w:r>
      <w:r w:rsidRPr="0079524A">
        <w:rPr>
          <w:lang w:val="en-US"/>
        </w:rPr>
        <w:t xml:space="preserve"> </w:t>
      </w:r>
      <w:r>
        <w:t>список</w:t>
      </w:r>
    </w:p>
    <w:p w:rsidR="0079524A" w:rsidRPr="005D7AD1" w:rsidRDefault="0079524A" w:rsidP="009B16B1">
      <w:pPr>
        <w:pStyle w:val="a3"/>
        <w:numPr>
          <w:ilvl w:val="0"/>
          <w:numId w:val="10"/>
        </w:numPr>
        <w:ind w:left="567" w:hanging="567"/>
      </w:pPr>
      <w:r w:rsidRPr="005D7AD1">
        <w:t>Бабурин А. Е. Алгоритмы с оценками для некоторых модификаций задач коммивояжера и разбиения множества : автореф. дис. … канд. физ.-мат. наук : 01.01.09 / А. Е. Бабурин ; Ин-т математики им. С. Л. Соболева. – Новосибирск, 2007. – 16 с.</w:t>
      </w:r>
    </w:p>
    <w:p w:rsidR="0079524A" w:rsidRPr="00620007" w:rsidRDefault="0079524A" w:rsidP="009B16B1">
      <w:pPr>
        <w:pStyle w:val="a3"/>
        <w:numPr>
          <w:ilvl w:val="0"/>
          <w:numId w:val="10"/>
        </w:numPr>
        <w:ind w:left="567" w:hanging="567"/>
      </w:pPr>
      <w:r w:rsidRPr="007A7910">
        <w:t>Верхотуров М.</w:t>
      </w:r>
      <w:r w:rsidRPr="0032381B">
        <w:t xml:space="preserve"> </w:t>
      </w:r>
      <w:r w:rsidRPr="007A7910">
        <w:t>А. Математическое обеспечение задачи оптимизации пути режущего инструмента при плоском фигурном раскрое на основе цепной резки / М.</w:t>
      </w:r>
      <w:r w:rsidRPr="0032381B">
        <w:t xml:space="preserve"> </w:t>
      </w:r>
      <w:r w:rsidRPr="007A7910">
        <w:t>А. Верхотуров, П.</w:t>
      </w:r>
      <w:r w:rsidRPr="0032381B">
        <w:t xml:space="preserve"> </w:t>
      </w:r>
      <w:r w:rsidRPr="007A7910">
        <w:t xml:space="preserve">Ю. Тарасенко // Вестник Уфимского государственного авиационного технического университета. – </w:t>
      </w:r>
      <w:r>
        <w:t xml:space="preserve">Уфа, </w:t>
      </w:r>
      <w:r w:rsidRPr="007A7910">
        <w:t xml:space="preserve">2008. </w:t>
      </w:r>
      <w:r>
        <w:t xml:space="preserve">– </w:t>
      </w:r>
      <w:r w:rsidRPr="007A7910">
        <w:t>Т. 10. № 2.</w:t>
      </w:r>
      <w:r>
        <w:t xml:space="preserve"> –</w:t>
      </w:r>
      <w:r w:rsidRPr="007A7910">
        <w:t xml:space="preserve"> С. 123</w:t>
      </w:r>
      <w:r>
        <w:t>–</w:t>
      </w:r>
      <w:r w:rsidRPr="007A7910">
        <w:t>130.</w:t>
      </w:r>
    </w:p>
    <w:p w:rsidR="0079524A" w:rsidRPr="00712DC5" w:rsidRDefault="0079524A" w:rsidP="009B16B1">
      <w:pPr>
        <w:pStyle w:val="a3"/>
        <w:numPr>
          <w:ilvl w:val="0"/>
          <w:numId w:val="10"/>
        </w:numPr>
        <w:ind w:left="567" w:hanging="567"/>
      </w:pPr>
      <w:r w:rsidRPr="00712DC5">
        <w:t>Левский М. В. Оптимизация траектории лазерного резака при автоматической резке листовых материалов / М. В. Левский // Автоматизация. Современные технологии. – 2008. – № 11. – С. 3–10.</w:t>
      </w:r>
    </w:p>
    <w:p w:rsidR="0079524A" w:rsidRPr="005D7AD1" w:rsidRDefault="0079524A" w:rsidP="009B16B1">
      <w:pPr>
        <w:pStyle w:val="a3"/>
        <w:numPr>
          <w:ilvl w:val="0"/>
          <w:numId w:val="10"/>
        </w:numPr>
        <w:ind w:left="567" w:hanging="567"/>
      </w:pPr>
      <w:r>
        <w:t>Петунин А.</w:t>
      </w:r>
      <w:r w:rsidRPr="006B6E67">
        <w:t xml:space="preserve"> </w:t>
      </w:r>
      <w:r>
        <w:t>А.</w:t>
      </w:r>
      <w:r w:rsidRPr="006B6E67">
        <w:t xml:space="preserve"> </w:t>
      </w:r>
      <w:r>
        <w:t>Локальные вставки на основе динамического программирования в задаче маршрутизации с ограничениями</w:t>
      </w:r>
      <w:r w:rsidRPr="006B6E67">
        <w:t xml:space="preserve"> / </w:t>
      </w:r>
      <w:r>
        <w:t>А.</w:t>
      </w:r>
      <w:r w:rsidRPr="006B6E67">
        <w:t xml:space="preserve"> </w:t>
      </w:r>
      <w:r>
        <w:t>А.</w:t>
      </w:r>
      <w:r w:rsidRPr="006B6E67">
        <w:t xml:space="preserve"> </w:t>
      </w:r>
      <w:r>
        <w:t>Петунин, А.</w:t>
      </w:r>
      <w:r w:rsidRPr="006B6E67">
        <w:t xml:space="preserve"> </w:t>
      </w:r>
      <w:r>
        <w:t>Г.</w:t>
      </w:r>
      <w:r w:rsidRPr="006B6E67">
        <w:t xml:space="preserve"> </w:t>
      </w:r>
      <w:r>
        <w:t>Ченцов, П.</w:t>
      </w:r>
      <w:r w:rsidRPr="006B6E67">
        <w:t xml:space="preserve"> </w:t>
      </w:r>
      <w:r>
        <w:t>А.</w:t>
      </w:r>
      <w:r w:rsidRPr="006B6E67">
        <w:t xml:space="preserve"> </w:t>
      </w:r>
      <w:r>
        <w:t xml:space="preserve">Ченцов </w:t>
      </w:r>
      <w:r w:rsidRPr="006B6E67">
        <w:t xml:space="preserve">// </w:t>
      </w:r>
      <w:r>
        <w:t xml:space="preserve">Вестник Удмуртского университета. Математика. Механика. Компьютерные науки. </w:t>
      </w:r>
      <w:r>
        <w:rPr>
          <w:lang w:val="en-US"/>
        </w:rPr>
        <w:t xml:space="preserve">– </w:t>
      </w:r>
      <w:r>
        <w:t>Ижевск, 2014. – № 2. – С. 56–75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</w:pPr>
      <w:r w:rsidRPr="009E2D8C">
        <w:t xml:space="preserve">Петунин А. А. О некоторых стратегиях формирования маршрута инструмента при разработке управляющих программ для машин термической резки материала / А.А. Петунин // Вестник Уфимского государственного авиационного технического университета. – </w:t>
      </w:r>
      <w:r>
        <w:t xml:space="preserve">Уфа, </w:t>
      </w:r>
      <w:r w:rsidRPr="009E2D8C">
        <w:t>2009.</w:t>
      </w:r>
      <w:r>
        <w:t xml:space="preserve"> –</w:t>
      </w:r>
      <w:r w:rsidRPr="009E2D8C">
        <w:t xml:space="preserve"> Т. 13. № 2.</w:t>
      </w:r>
      <w:r>
        <w:t xml:space="preserve"> – С. 280–</w:t>
      </w:r>
      <w:r w:rsidRPr="009E2D8C">
        <w:t>286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</w:pPr>
      <w:r>
        <w:t xml:space="preserve">Петунин А. А.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 А.</w:t>
      </w:r>
      <w:r w:rsidRPr="00CC1A38">
        <w:t xml:space="preserve"> </w:t>
      </w:r>
      <w:r>
        <w:t>Петунин, Е 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>
        <w:t>Информационные технологии и системы : тр. пятой междунар. науч. конф. – Челябинск, 2016. – С. 142–144.</w:t>
      </w:r>
    </w:p>
    <w:p w:rsidR="0079524A" w:rsidRPr="00CB5EC3" w:rsidRDefault="0079524A" w:rsidP="009B16B1">
      <w:pPr>
        <w:pStyle w:val="a3"/>
        <w:numPr>
          <w:ilvl w:val="0"/>
          <w:numId w:val="10"/>
        </w:numPr>
        <w:ind w:left="567" w:hanging="567"/>
      </w:pPr>
      <w:r w:rsidRPr="00CB5EC3">
        <w:lastRenderedPageBreak/>
        <w:t>Сесекин А. Н. Эвристические алгоритмы в задачах маршрутизации перемещений / А. Н. Сесекин, А. Е. Шолохов // Информационные технологии и системы : тр. четвертой междунар. науч. конф. – Челябинск, 2015. – С. 34–35.</w:t>
      </w:r>
    </w:p>
    <w:p w:rsidR="0079524A" w:rsidRPr="00FE2806" w:rsidRDefault="0079524A" w:rsidP="009B16B1">
      <w:pPr>
        <w:pStyle w:val="a3"/>
        <w:numPr>
          <w:ilvl w:val="0"/>
          <w:numId w:val="10"/>
        </w:numPr>
        <w:ind w:left="567" w:hanging="567"/>
      </w:pPr>
      <w:r w:rsidRPr="00FE2806">
        <w:t>Таваева А. Ф. К вопросу оптимизации стоимостных параметров лазерной резки на машинах с ЧПУ / А. Ф. Таваева, А. А. Петунин // Информационные технологии интеллектуальной поддержки принятия решений : тр. второй междунар. конф. – Уфа, 2014. – С. 74–78.</w:t>
      </w:r>
    </w:p>
    <w:p w:rsidR="0079524A" w:rsidRPr="006B6E67" w:rsidRDefault="0079524A" w:rsidP="009B16B1">
      <w:pPr>
        <w:pStyle w:val="a3"/>
        <w:numPr>
          <w:ilvl w:val="0"/>
          <w:numId w:val="10"/>
        </w:numPr>
        <w:ind w:left="567" w:hanging="567"/>
      </w:pPr>
      <w:r>
        <w:t>Ченцов А.</w:t>
      </w:r>
      <w:r w:rsidRPr="0032381B">
        <w:t xml:space="preserve"> </w:t>
      </w:r>
      <w:r>
        <w:t>А.</w:t>
      </w:r>
      <w:r w:rsidRPr="0032381B">
        <w:t xml:space="preserve"> </w:t>
      </w:r>
      <w:r>
        <w:t>Задачи маршрутизации с ограничениями и сложными функциями стоимости</w:t>
      </w:r>
      <w:r w:rsidRPr="0032381B">
        <w:t xml:space="preserve"> / </w:t>
      </w:r>
      <w:r>
        <w:t>А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, А.</w:t>
      </w:r>
      <w:r w:rsidRPr="0032381B">
        <w:t xml:space="preserve"> </w:t>
      </w:r>
      <w:r>
        <w:t>Г.</w:t>
      </w:r>
      <w:r w:rsidRPr="0032381B">
        <w:t xml:space="preserve"> </w:t>
      </w:r>
      <w:r>
        <w:t>Ченцов, П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</w:t>
      </w:r>
      <w:r w:rsidRPr="0032381B">
        <w:t xml:space="preserve"> // </w:t>
      </w:r>
      <w:r>
        <w:t xml:space="preserve">Мехатроника, автоматизация, управление. </w:t>
      </w:r>
      <w:r w:rsidRPr="0032381B">
        <w:t xml:space="preserve">– </w:t>
      </w:r>
      <w:r>
        <w:t xml:space="preserve">2013. </w:t>
      </w:r>
      <w:r w:rsidRPr="0032381B">
        <w:t xml:space="preserve">– </w:t>
      </w:r>
      <w:r>
        <w:t xml:space="preserve">№ 5. </w:t>
      </w:r>
      <w:r w:rsidRPr="0032381B">
        <w:t xml:space="preserve">– </w:t>
      </w:r>
      <w:r>
        <w:t>С. 45–52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DA200C">
        <w:t>Ченцов А. Г. Модель «неаддитивной» задачи маршрутизации с функциями стоимости, зависящими от списка заданий / А. Г. Ченцов, Я. В. Салий // вестник Южно-Уральского государственного университета. Серия: математическое моделирование и программирование. – Челябинск, 2015. –</w:t>
      </w:r>
      <w:r w:rsidRPr="0079524A">
        <w:t xml:space="preserve"> </w:t>
      </w:r>
      <w:r w:rsidRPr="00DA200C">
        <w:t>№ 1. – С. 24–45.</w:t>
      </w:r>
    </w:p>
    <w:p w:rsidR="0079524A" w:rsidRPr="00074569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074569">
        <w:rPr>
          <w:lang w:val="en-US"/>
        </w:rPr>
        <w:t>Dewil R. Sheet metal laser cutting tool path generation: Dealing with overlooked problem aspects / R. Dewil, P. Vansteenwegen, D. Cattrysse // Key Engineering Materials. – 2015. – Vol. 639. – P. 517–524.</w:t>
      </w:r>
    </w:p>
    <w:p w:rsidR="0079524A" w:rsidRPr="00691B40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691B40">
        <w:rPr>
          <w:lang w:val="en-US"/>
        </w:rPr>
        <w:t>Dewil, R. Cutting path</w:t>
      </w:r>
      <w:r>
        <w:rPr>
          <w:lang w:val="en-US"/>
        </w:rPr>
        <w:t xml:space="preserve"> optimization using tabu search / </w:t>
      </w:r>
      <w:r w:rsidRPr="00691B40">
        <w:rPr>
          <w:lang w:val="en-US"/>
        </w:rPr>
        <w:t>R.</w:t>
      </w:r>
      <w:r>
        <w:rPr>
          <w:lang w:val="en-US"/>
        </w:rPr>
        <w:t xml:space="preserve"> Dewil, </w:t>
      </w:r>
      <w:r w:rsidRPr="00691B40">
        <w:rPr>
          <w:lang w:val="en-US"/>
        </w:rPr>
        <w:t>P.</w:t>
      </w:r>
      <w:r>
        <w:rPr>
          <w:lang w:val="en-US"/>
        </w:rPr>
        <w:t xml:space="preserve"> Vansteenwegen, </w:t>
      </w:r>
      <w:r w:rsidRPr="00691B40">
        <w:rPr>
          <w:lang w:val="en-US"/>
        </w:rPr>
        <w:t>D.</w:t>
      </w:r>
      <w:r>
        <w:rPr>
          <w:lang w:val="en-US"/>
        </w:rPr>
        <w:t xml:space="preserve"> Cattrysse // </w:t>
      </w:r>
      <w:r w:rsidRPr="00691B40">
        <w:rPr>
          <w:lang w:val="en-US"/>
        </w:rPr>
        <w:t>Key Engineering Materials</w:t>
      </w:r>
      <w:r>
        <w:rPr>
          <w:lang w:val="en-US"/>
        </w:rPr>
        <w:t>. – 2011. –</w:t>
      </w:r>
      <w:r w:rsidRPr="00691B40">
        <w:rPr>
          <w:lang w:val="en-US"/>
        </w:rPr>
        <w:t xml:space="preserve"> Vol 473. </w:t>
      </w:r>
      <w:r>
        <w:rPr>
          <w:lang w:val="en-US"/>
        </w:rPr>
        <w:t>– P.739–748</w:t>
      </w:r>
      <w:r w:rsidRPr="009E2D8C">
        <w:rPr>
          <w:lang w:val="en-US"/>
        </w:rPr>
        <w:t>.</w:t>
      </w:r>
    </w:p>
    <w:p w:rsidR="0079524A" w:rsidRPr="00704DA9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704DA9">
        <w:rPr>
          <w:lang w:val="en-US"/>
        </w:rPr>
        <w:t>Frolovsky V. D. Design optimization of control programs for thermal metal cutting, using genetic algorithm / V. D. Frolovsky, G. V. Pushkaryova // The 8th Russian-Korean International Symposium. – Tomsk, 2004. – Vol. 1. – P. 27–31.</w:t>
      </w:r>
    </w:p>
    <w:p w:rsidR="0079524A" w:rsidRPr="00625EE7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625EE7">
        <w:rPr>
          <w:lang w:val="en-US"/>
        </w:rPr>
        <w:t>Hoeft J. Heuristics for the plate-cut</w:t>
      </w:r>
      <w:r>
        <w:rPr>
          <w:lang w:val="en-US"/>
        </w:rPr>
        <w:t>ting traveling salesman problem /</w:t>
      </w:r>
      <w:r w:rsidRPr="00625EE7">
        <w:rPr>
          <w:lang w:val="en-US"/>
        </w:rPr>
        <w:t xml:space="preserve"> </w:t>
      </w:r>
      <w:r>
        <w:rPr>
          <w:lang w:val="en-US"/>
        </w:rPr>
        <w:t xml:space="preserve">J. </w:t>
      </w:r>
      <w:r w:rsidRPr="00625EE7">
        <w:rPr>
          <w:lang w:val="en-US"/>
        </w:rPr>
        <w:t>Hoeft, U. S.</w:t>
      </w:r>
      <w:r>
        <w:rPr>
          <w:lang w:val="en-US"/>
        </w:rPr>
        <w:t xml:space="preserve"> </w:t>
      </w:r>
      <w:r w:rsidRPr="00625EE7">
        <w:rPr>
          <w:lang w:val="en-US"/>
        </w:rPr>
        <w:t xml:space="preserve">Palekar </w:t>
      </w:r>
      <w:r>
        <w:rPr>
          <w:lang w:val="en-US"/>
        </w:rPr>
        <w:t xml:space="preserve">// IIE Transactions. – </w:t>
      </w:r>
      <w:r w:rsidRPr="00625EE7">
        <w:rPr>
          <w:lang w:val="en-US"/>
        </w:rPr>
        <w:t>1997</w:t>
      </w:r>
      <w:r>
        <w:rPr>
          <w:lang w:val="en-US"/>
        </w:rPr>
        <w:t>. –</w:t>
      </w:r>
      <w:r w:rsidRPr="00625EE7">
        <w:rPr>
          <w:lang w:val="en-US"/>
        </w:rPr>
        <w:t xml:space="preserve"> </w:t>
      </w:r>
      <w:r>
        <w:rPr>
          <w:lang w:val="en-US"/>
        </w:rPr>
        <w:t xml:space="preserve">Vol. </w:t>
      </w:r>
      <w:r w:rsidRPr="00625EE7">
        <w:rPr>
          <w:lang w:val="en-US"/>
        </w:rPr>
        <w:t xml:space="preserve">29, </w:t>
      </w:r>
      <w:r>
        <w:rPr>
          <w:lang w:val="en-US"/>
        </w:rPr>
        <w:t>– P. 719–</w:t>
      </w:r>
      <w:r w:rsidRPr="00625EE7">
        <w:rPr>
          <w:lang w:val="en-US"/>
        </w:rPr>
        <w:t>731.</w:t>
      </w:r>
    </w:p>
    <w:p w:rsidR="0079524A" w:rsidRPr="00010106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010106">
        <w:rPr>
          <w:lang w:val="en-US"/>
        </w:rPr>
        <w:t>Jiang Z. Traveling salesman problems with PageRank Distance on complex networks reveal community structure / Z. Jiang, J. Liu, S. Wang // Statistical Mechanics and its Applications. – 2016. – Vol. 463. – P. 293–302.</w:t>
      </w:r>
    </w:p>
    <w:p w:rsidR="0079524A" w:rsidRPr="00CD190A" w:rsidRDefault="0079524A" w:rsidP="00F069D6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CD190A">
        <w:rPr>
          <w:lang w:val="en-US"/>
        </w:rPr>
        <w:t>Petunin A. Modeling of tool path for the CNC sheet cutting machines</w:t>
      </w:r>
      <w:r>
        <w:rPr>
          <w:lang w:val="en-US"/>
        </w:rPr>
        <w:t xml:space="preserve"> / </w:t>
      </w:r>
      <w:r w:rsidRPr="00CD190A">
        <w:rPr>
          <w:lang w:val="en-US"/>
        </w:rPr>
        <w:t>A</w:t>
      </w:r>
      <w:r>
        <w:rPr>
          <w:lang w:val="en-US"/>
        </w:rPr>
        <w:t>.</w:t>
      </w:r>
      <w:r w:rsidRPr="00CD190A">
        <w:rPr>
          <w:lang w:val="en-US"/>
        </w:rPr>
        <w:t xml:space="preserve"> Petunin</w:t>
      </w:r>
      <w:r>
        <w:rPr>
          <w:lang w:val="en-US"/>
        </w:rPr>
        <w:t xml:space="preserve"> </w:t>
      </w:r>
      <w:r w:rsidRPr="00CD190A">
        <w:rPr>
          <w:lang w:val="en-US"/>
        </w:rPr>
        <w:t xml:space="preserve">// </w:t>
      </w:r>
      <w:r w:rsidR="00543BA4" w:rsidRPr="00543BA4">
        <w:rPr>
          <w:lang w:val="en-US"/>
        </w:rPr>
        <w:t>41st International Conference on Applications of Mathematics in Engineering and Economics (AMEE)</w:t>
      </w:r>
      <w:r w:rsidRPr="00CD190A">
        <w:rPr>
          <w:lang w:val="en-US"/>
        </w:rPr>
        <w:t>.</w:t>
      </w:r>
      <w:r>
        <w:rPr>
          <w:lang w:val="en-US"/>
        </w:rPr>
        <w:t xml:space="preserve"> – </w:t>
      </w:r>
      <w:r w:rsidRPr="00CD190A">
        <w:rPr>
          <w:lang w:val="en-US"/>
        </w:rPr>
        <w:t xml:space="preserve">Sozopol, </w:t>
      </w:r>
      <w:r>
        <w:rPr>
          <w:lang w:val="en-US"/>
        </w:rPr>
        <w:t>2015. – Vol. 1690. –</w:t>
      </w:r>
      <w:r w:rsidRPr="00CD190A">
        <w:rPr>
          <w:lang w:val="en-US"/>
        </w:rPr>
        <w:t xml:space="preserve"> </w:t>
      </w:r>
      <w:r>
        <w:rPr>
          <w:lang w:val="en-US"/>
        </w:rPr>
        <w:t>P</w:t>
      </w:r>
      <w:r w:rsidRPr="00CD190A">
        <w:rPr>
          <w:lang w:val="en-US"/>
        </w:rPr>
        <w:t xml:space="preserve">. </w:t>
      </w:r>
      <w:r w:rsidR="00C92C64" w:rsidRPr="00F069D6">
        <w:rPr>
          <w:lang w:val="en-US"/>
        </w:rPr>
        <w:t>060002-1 – 060002-7</w:t>
      </w:r>
      <w:r w:rsidRPr="00CD190A">
        <w:rPr>
          <w:lang w:val="en-US"/>
        </w:rPr>
        <w:t>.</w:t>
      </w:r>
    </w:p>
    <w:sectPr w:rsidR="0079524A" w:rsidRPr="00CD190A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7197" w:rsidRDefault="00E87197" w:rsidP="00BD5B72">
      <w:pPr>
        <w:spacing w:after="0" w:line="240" w:lineRule="auto"/>
      </w:pPr>
      <w:r>
        <w:separator/>
      </w:r>
    </w:p>
  </w:endnote>
  <w:endnote w:type="continuationSeparator" w:id="0">
    <w:p w:rsidR="00E87197" w:rsidRDefault="00E87197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7197" w:rsidRDefault="00E87197" w:rsidP="00BD5B72">
      <w:pPr>
        <w:spacing w:after="0" w:line="240" w:lineRule="auto"/>
      </w:pPr>
      <w:r>
        <w:separator/>
      </w:r>
    </w:p>
  </w:footnote>
  <w:footnote w:type="continuationSeparator" w:id="0">
    <w:p w:rsidR="00E87197" w:rsidRDefault="00E87197" w:rsidP="00BD5B72">
      <w:pPr>
        <w:spacing w:after="0" w:line="240" w:lineRule="auto"/>
      </w:pPr>
      <w:r>
        <w:continuationSeparator/>
      </w:r>
    </w:p>
  </w:footnote>
  <w:footnote w:id="1">
    <w:p w:rsidR="00CC720E" w:rsidRPr="00CC720E" w:rsidRDefault="00CC720E" w:rsidP="00DC0AA2">
      <w:pPr>
        <w:pStyle w:val="af"/>
      </w:pPr>
      <w:r>
        <w:rPr>
          <w:rStyle w:val="af3"/>
        </w:rPr>
        <w:footnoteRef/>
      </w:r>
      <w:r>
        <w:t xml:space="preserve"> Уколов Станислав Сергеевич – аспирант Уральского федерального университета, </w:t>
      </w:r>
      <w:r w:rsidRPr="00CC720E">
        <w:t xml:space="preserve"> </w:t>
      </w:r>
      <w:r>
        <w:t xml:space="preserve">Екатеринбург. </w:t>
      </w:r>
      <w:r>
        <w:rPr>
          <w:lang w:val="en-US"/>
        </w:rPr>
        <w:t>s</w:t>
      </w:r>
      <w:r w:rsidRPr="00CC720E">
        <w:t>.</w:t>
      </w:r>
      <w:r>
        <w:rPr>
          <w:lang w:val="en-US"/>
        </w:rPr>
        <w:t>s</w:t>
      </w:r>
      <w:r w:rsidRPr="00CC720E">
        <w:t>.</w:t>
      </w:r>
      <w:r>
        <w:rPr>
          <w:lang w:val="en-US"/>
        </w:rPr>
        <w:t>ukolov</w:t>
      </w:r>
      <w:r w:rsidRPr="00CC720E">
        <w:t>@</w:t>
      </w:r>
      <w:r>
        <w:rPr>
          <w:lang w:val="en-US"/>
        </w:rPr>
        <w:t>urfu</w:t>
      </w:r>
      <w:r w:rsidRPr="00CC720E">
        <w:t>.</w:t>
      </w:r>
      <w:r>
        <w:rPr>
          <w:lang w:val="en-US"/>
        </w:rPr>
        <w:t>ru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EndPr/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DE063C">
          <w:rPr>
            <w:noProof/>
            <w:sz w:val="16"/>
            <w:szCs w:val="16"/>
          </w:rPr>
          <w:t>3</w:t>
        </w:r>
        <w:r w:rsidRPr="00D272A7">
          <w:rPr>
            <w:sz w:val="16"/>
            <w:szCs w:val="16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A040C"/>
    <w:multiLevelType w:val="hybridMultilevel"/>
    <w:tmpl w:val="E19CBE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E2A0F"/>
    <w:multiLevelType w:val="hybridMultilevel"/>
    <w:tmpl w:val="918E92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8"/>
  </w:num>
  <w:num w:numId="7">
    <w:abstractNumId w:val="6"/>
  </w:num>
  <w:num w:numId="8">
    <w:abstractNumId w:val="9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596E"/>
    <w:rsid w:val="0000648C"/>
    <w:rsid w:val="00010106"/>
    <w:rsid w:val="00016E88"/>
    <w:rsid w:val="00017726"/>
    <w:rsid w:val="00030203"/>
    <w:rsid w:val="0003132F"/>
    <w:rsid w:val="00031338"/>
    <w:rsid w:val="0004318A"/>
    <w:rsid w:val="00065F55"/>
    <w:rsid w:val="00067B49"/>
    <w:rsid w:val="00074569"/>
    <w:rsid w:val="00097DEC"/>
    <w:rsid w:val="000A0B9F"/>
    <w:rsid w:val="000C210F"/>
    <w:rsid w:val="000D0D93"/>
    <w:rsid w:val="000D1379"/>
    <w:rsid w:val="000D1C70"/>
    <w:rsid w:val="000F18FA"/>
    <w:rsid w:val="00127065"/>
    <w:rsid w:val="0013449A"/>
    <w:rsid w:val="001417A4"/>
    <w:rsid w:val="001447C9"/>
    <w:rsid w:val="00144AD7"/>
    <w:rsid w:val="001528A2"/>
    <w:rsid w:val="00160C3D"/>
    <w:rsid w:val="0017146D"/>
    <w:rsid w:val="001A133C"/>
    <w:rsid w:val="001B2697"/>
    <w:rsid w:val="001C0CDC"/>
    <w:rsid w:val="001C3630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46D4A"/>
    <w:rsid w:val="002544D4"/>
    <w:rsid w:val="00263EF1"/>
    <w:rsid w:val="00266EE1"/>
    <w:rsid w:val="00290655"/>
    <w:rsid w:val="002945E8"/>
    <w:rsid w:val="002B0DB3"/>
    <w:rsid w:val="002B205B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2381B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16B67"/>
    <w:rsid w:val="004245C3"/>
    <w:rsid w:val="00433EA4"/>
    <w:rsid w:val="0043773C"/>
    <w:rsid w:val="004404DE"/>
    <w:rsid w:val="00440817"/>
    <w:rsid w:val="004441CC"/>
    <w:rsid w:val="00444A59"/>
    <w:rsid w:val="004549F1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43BA4"/>
    <w:rsid w:val="005550D5"/>
    <w:rsid w:val="00556CEF"/>
    <w:rsid w:val="00561C87"/>
    <w:rsid w:val="00561FD0"/>
    <w:rsid w:val="00562238"/>
    <w:rsid w:val="0057654C"/>
    <w:rsid w:val="00597391"/>
    <w:rsid w:val="005A0530"/>
    <w:rsid w:val="005B0CF3"/>
    <w:rsid w:val="005B134D"/>
    <w:rsid w:val="005B6A9B"/>
    <w:rsid w:val="005D1C71"/>
    <w:rsid w:val="005D3AFA"/>
    <w:rsid w:val="005D74E3"/>
    <w:rsid w:val="005D7AD1"/>
    <w:rsid w:val="005E216A"/>
    <w:rsid w:val="005E432A"/>
    <w:rsid w:val="005E54E3"/>
    <w:rsid w:val="005F4239"/>
    <w:rsid w:val="005F7803"/>
    <w:rsid w:val="00611460"/>
    <w:rsid w:val="006163D2"/>
    <w:rsid w:val="00620007"/>
    <w:rsid w:val="00625EE7"/>
    <w:rsid w:val="00626EAD"/>
    <w:rsid w:val="00627330"/>
    <w:rsid w:val="00653EB2"/>
    <w:rsid w:val="0065614D"/>
    <w:rsid w:val="00662300"/>
    <w:rsid w:val="00674631"/>
    <w:rsid w:val="00691B40"/>
    <w:rsid w:val="00693CA1"/>
    <w:rsid w:val="006A22E1"/>
    <w:rsid w:val="006A5F37"/>
    <w:rsid w:val="006B6E67"/>
    <w:rsid w:val="006C7CC8"/>
    <w:rsid w:val="006D2AF8"/>
    <w:rsid w:val="006D72BD"/>
    <w:rsid w:val="006D7473"/>
    <w:rsid w:val="006F08BE"/>
    <w:rsid w:val="00702EFF"/>
    <w:rsid w:val="00704DA9"/>
    <w:rsid w:val="00705049"/>
    <w:rsid w:val="00706354"/>
    <w:rsid w:val="00712DC5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1583"/>
    <w:rsid w:val="00794471"/>
    <w:rsid w:val="0079524A"/>
    <w:rsid w:val="00795E1F"/>
    <w:rsid w:val="00797827"/>
    <w:rsid w:val="007A7910"/>
    <w:rsid w:val="007B0856"/>
    <w:rsid w:val="007B3F1D"/>
    <w:rsid w:val="007C0D6E"/>
    <w:rsid w:val="007C1D7D"/>
    <w:rsid w:val="007D58B2"/>
    <w:rsid w:val="007E1F8D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239A"/>
    <w:rsid w:val="008C38CD"/>
    <w:rsid w:val="008C44A7"/>
    <w:rsid w:val="008C4E40"/>
    <w:rsid w:val="008C56AE"/>
    <w:rsid w:val="008D2543"/>
    <w:rsid w:val="008F5EAD"/>
    <w:rsid w:val="00906A4F"/>
    <w:rsid w:val="00906D3F"/>
    <w:rsid w:val="00916E00"/>
    <w:rsid w:val="0092145E"/>
    <w:rsid w:val="00926B80"/>
    <w:rsid w:val="00932DB2"/>
    <w:rsid w:val="00933AAF"/>
    <w:rsid w:val="00972369"/>
    <w:rsid w:val="00983059"/>
    <w:rsid w:val="009853DA"/>
    <w:rsid w:val="009B16B1"/>
    <w:rsid w:val="009B3688"/>
    <w:rsid w:val="009D25FB"/>
    <w:rsid w:val="009D6755"/>
    <w:rsid w:val="009E2D8C"/>
    <w:rsid w:val="009E6EF7"/>
    <w:rsid w:val="009F3533"/>
    <w:rsid w:val="009F784A"/>
    <w:rsid w:val="00A177DA"/>
    <w:rsid w:val="00A3658E"/>
    <w:rsid w:val="00A42586"/>
    <w:rsid w:val="00A46FC7"/>
    <w:rsid w:val="00A71DD4"/>
    <w:rsid w:val="00A74D25"/>
    <w:rsid w:val="00A9377F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E7863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45F16"/>
    <w:rsid w:val="00C55CEE"/>
    <w:rsid w:val="00C70A81"/>
    <w:rsid w:val="00C75005"/>
    <w:rsid w:val="00C91964"/>
    <w:rsid w:val="00C92C64"/>
    <w:rsid w:val="00CB29C8"/>
    <w:rsid w:val="00CB4E0A"/>
    <w:rsid w:val="00CB5EC3"/>
    <w:rsid w:val="00CC1A38"/>
    <w:rsid w:val="00CC5657"/>
    <w:rsid w:val="00CC720E"/>
    <w:rsid w:val="00CD190A"/>
    <w:rsid w:val="00CD4232"/>
    <w:rsid w:val="00CD67A4"/>
    <w:rsid w:val="00D01B13"/>
    <w:rsid w:val="00D073E7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0005"/>
    <w:rsid w:val="00DA200C"/>
    <w:rsid w:val="00DA7DDC"/>
    <w:rsid w:val="00DB7353"/>
    <w:rsid w:val="00DC0AA2"/>
    <w:rsid w:val="00DC40E8"/>
    <w:rsid w:val="00DD220F"/>
    <w:rsid w:val="00DE063C"/>
    <w:rsid w:val="00DE46BC"/>
    <w:rsid w:val="00DF2C98"/>
    <w:rsid w:val="00E01606"/>
    <w:rsid w:val="00E04DA3"/>
    <w:rsid w:val="00E27404"/>
    <w:rsid w:val="00E42A07"/>
    <w:rsid w:val="00E42D23"/>
    <w:rsid w:val="00E45495"/>
    <w:rsid w:val="00E605CF"/>
    <w:rsid w:val="00E85877"/>
    <w:rsid w:val="00E87197"/>
    <w:rsid w:val="00EA39B3"/>
    <w:rsid w:val="00ED13D6"/>
    <w:rsid w:val="00EE529B"/>
    <w:rsid w:val="00EE7EBE"/>
    <w:rsid w:val="00F008CE"/>
    <w:rsid w:val="00F069D6"/>
    <w:rsid w:val="00F071E5"/>
    <w:rsid w:val="00F145DA"/>
    <w:rsid w:val="00F232F7"/>
    <w:rsid w:val="00F40059"/>
    <w:rsid w:val="00F41F76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2806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C0AA2"/>
    <w:pPr>
      <w:keepNext/>
      <w:keepLines/>
      <w:spacing w:before="200" w:after="0"/>
      <w:outlineLvl w:val="1"/>
    </w:pPr>
    <w:rPr>
      <w:rFonts w:eastAsiaTheme="majorEastAsia"/>
      <w:b/>
      <w:bCs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C0AA2"/>
    <w:pPr>
      <w:keepNext/>
      <w:keepLines/>
      <w:spacing w:before="200" w:after="0"/>
      <w:outlineLvl w:val="2"/>
    </w:pPr>
    <w:rPr>
      <w:rFonts w:eastAsiaTheme="majorEastAsia"/>
      <w:b/>
      <w:bCs/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DC0AA2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DC0AA2"/>
    <w:rPr>
      <w:rFonts w:ascii="Times New Roman" w:eastAsiaTheme="majorEastAsia" w:hAnsi="Times New Roman" w:cs="Times New Roman"/>
      <w:b/>
      <w:bCs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DC0AA2"/>
    <w:rPr>
      <w:rFonts w:ascii="Times New Roman" w:eastAsiaTheme="majorEastAsia" w:hAnsi="Times New Roman" w:cs="Times New Roman"/>
      <w:b/>
      <w:bCs/>
      <w:sz w:val="30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DC0AA2"/>
    <w:pPr>
      <w:spacing w:after="240"/>
      <w:jc w:val="center"/>
    </w:pPr>
    <w:rPr>
      <w:rFonts w:cs="Times New Roman"/>
      <w:i/>
      <w:sz w:val="24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DC0AA2"/>
    <w:rPr>
      <w:rFonts w:ascii="Times New Roman" w:hAnsi="Times New Roman"/>
      <w:sz w:val="28"/>
    </w:rPr>
  </w:style>
  <w:style w:type="character" w:customStyle="1" w:styleId="a7">
    <w:name w:val="Подпись рисунка Знак"/>
    <w:basedOn w:val="a4"/>
    <w:link w:val="a6"/>
    <w:rsid w:val="00DC0AA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DC0AA2"/>
    <w:pPr>
      <w:jc w:val="both"/>
    </w:pPr>
    <w:rPr>
      <w:sz w:val="24"/>
      <w:szCs w:val="16"/>
    </w:rPr>
  </w:style>
  <w:style w:type="character" w:customStyle="1" w:styleId="af0">
    <w:name w:val="Аннотация Знак"/>
    <w:basedOn w:val="a0"/>
    <w:link w:val="af"/>
    <w:rsid w:val="00DC0AA2"/>
    <w:rPr>
      <w:rFonts w:ascii="Times New Roman" w:hAnsi="Times New Roman" w:cs="Times New Roman"/>
      <w:sz w:val="24"/>
      <w:szCs w:val="16"/>
    </w:rPr>
  </w:style>
  <w:style w:type="paragraph" w:styleId="af1">
    <w:name w:val="footnote text"/>
    <w:basedOn w:val="a"/>
    <w:link w:val="af2"/>
    <w:uiPriority w:val="99"/>
    <w:semiHidden/>
    <w:unhideWhenUsed/>
    <w:rsid w:val="00CC720E"/>
    <w:pPr>
      <w:spacing w:after="0" w:line="240" w:lineRule="auto"/>
    </w:pPr>
    <w:rPr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CC720E"/>
    <w:rPr>
      <w:rFonts w:ascii="Times New Roman" w:hAnsi="Times New Roman" w:cs="Times New Roman"/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CC720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C0AA2"/>
    <w:pPr>
      <w:keepNext/>
      <w:keepLines/>
      <w:spacing w:before="200" w:after="0"/>
      <w:outlineLvl w:val="1"/>
    </w:pPr>
    <w:rPr>
      <w:rFonts w:eastAsiaTheme="majorEastAsia"/>
      <w:b/>
      <w:bCs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C0AA2"/>
    <w:pPr>
      <w:keepNext/>
      <w:keepLines/>
      <w:spacing w:before="200" w:after="0"/>
      <w:outlineLvl w:val="2"/>
    </w:pPr>
    <w:rPr>
      <w:rFonts w:eastAsiaTheme="majorEastAsia"/>
      <w:b/>
      <w:bCs/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DC0AA2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DC0AA2"/>
    <w:rPr>
      <w:rFonts w:ascii="Times New Roman" w:eastAsiaTheme="majorEastAsia" w:hAnsi="Times New Roman" w:cs="Times New Roman"/>
      <w:b/>
      <w:bCs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DC0AA2"/>
    <w:rPr>
      <w:rFonts w:ascii="Times New Roman" w:eastAsiaTheme="majorEastAsia" w:hAnsi="Times New Roman" w:cs="Times New Roman"/>
      <w:b/>
      <w:bCs/>
      <w:sz w:val="30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DC0AA2"/>
    <w:pPr>
      <w:spacing w:after="240"/>
      <w:jc w:val="center"/>
    </w:pPr>
    <w:rPr>
      <w:rFonts w:cs="Times New Roman"/>
      <w:i/>
      <w:sz w:val="24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DC0AA2"/>
    <w:rPr>
      <w:rFonts w:ascii="Times New Roman" w:hAnsi="Times New Roman"/>
      <w:sz w:val="28"/>
    </w:rPr>
  </w:style>
  <w:style w:type="character" w:customStyle="1" w:styleId="a7">
    <w:name w:val="Подпись рисунка Знак"/>
    <w:basedOn w:val="a4"/>
    <w:link w:val="a6"/>
    <w:rsid w:val="00DC0AA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DC0AA2"/>
    <w:pPr>
      <w:jc w:val="both"/>
    </w:pPr>
    <w:rPr>
      <w:sz w:val="24"/>
      <w:szCs w:val="16"/>
    </w:rPr>
  </w:style>
  <w:style w:type="character" w:customStyle="1" w:styleId="af0">
    <w:name w:val="Аннотация Знак"/>
    <w:basedOn w:val="a0"/>
    <w:link w:val="af"/>
    <w:rsid w:val="00DC0AA2"/>
    <w:rPr>
      <w:rFonts w:ascii="Times New Roman" w:hAnsi="Times New Roman" w:cs="Times New Roman"/>
      <w:sz w:val="24"/>
      <w:szCs w:val="16"/>
    </w:rPr>
  </w:style>
  <w:style w:type="paragraph" w:styleId="af1">
    <w:name w:val="footnote text"/>
    <w:basedOn w:val="a"/>
    <w:link w:val="af2"/>
    <w:uiPriority w:val="99"/>
    <w:semiHidden/>
    <w:unhideWhenUsed/>
    <w:rsid w:val="00CC720E"/>
    <w:pPr>
      <w:spacing w:after="0" w:line="240" w:lineRule="auto"/>
    </w:pPr>
    <w:rPr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CC720E"/>
    <w:rPr>
      <w:rFonts w:ascii="Times New Roman" w:hAnsi="Times New Roman" w:cs="Times New Roman"/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CC720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E37D81-9D68-4558-A4B0-10098B7DFE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5</TotalTime>
  <Pages>9</Pages>
  <Words>2793</Words>
  <Characters>15922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70</cp:revision>
  <cp:lastPrinted>2016-12-08T12:17:00Z</cp:lastPrinted>
  <dcterms:created xsi:type="dcterms:W3CDTF">2016-12-07T09:55:00Z</dcterms:created>
  <dcterms:modified xsi:type="dcterms:W3CDTF">2016-12-16T08:08:00Z</dcterms:modified>
</cp:coreProperties>
</file>